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716D" w:rsidRPr="00A0716D" w:rsidRDefault="0056458A" w:rsidP="00A0716D">
      <w:pPr>
        <w:spacing w:line="360" w:lineRule="auto"/>
        <w:ind w:firstLineChars="200" w:firstLine="56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7</w:t>
      </w:r>
      <w:r>
        <w:rPr>
          <w:sz w:val="28"/>
          <w:szCs w:val="28"/>
        </w:rPr>
        <w:t>01</w:t>
      </w:r>
      <w:r w:rsidR="00A0716D" w:rsidRPr="00A0716D">
        <w:rPr>
          <w:rFonts w:hint="eastAsia"/>
          <w:sz w:val="28"/>
          <w:szCs w:val="28"/>
        </w:rPr>
        <w:t>数学</w:t>
      </w:r>
      <w:r w:rsidR="00A0716D" w:rsidRPr="00A0716D">
        <w:rPr>
          <w:rFonts w:hint="eastAsia"/>
          <w:sz w:val="28"/>
          <w:szCs w:val="28"/>
        </w:rPr>
        <w:t>(</w:t>
      </w:r>
      <w:r w:rsidR="00B85FC5">
        <w:rPr>
          <w:rFonts w:hint="eastAsia"/>
          <w:sz w:val="28"/>
          <w:szCs w:val="28"/>
        </w:rPr>
        <w:t>自命</w:t>
      </w:r>
      <w:r w:rsidR="00A0716D" w:rsidRPr="00A0716D">
        <w:rPr>
          <w:rFonts w:hint="eastAsia"/>
          <w:sz w:val="28"/>
          <w:szCs w:val="28"/>
        </w:rPr>
        <w:t>)</w:t>
      </w:r>
      <w:r w:rsidR="00A0716D" w:rsidRPr="00A0716D">
        <w:rPr>
          <w:rFonts w:hint="eastAsia"/>
          <w:sz w:val="28"/>
          <w:szCs w:val="28"/>
        </w:rPr>
        <w:t>考试科目大纲</w:t>
      </w:r>
    </w:p>
    <w:p w:rsidR="004439A2" w:rsidRPr="004439A2" w:rsidRDefault="00A0716D" w:rsidP="005468B9">
      <w:pPr>
        <w:spacing w:line="360" w:lineRule="auto"/>
        <w:ind w:firstLineChars="200" w:firstLine="420"/>
      </w:pPr>
      <w:r>
        <w:t>考试科目：高等数学</w:t>
      </w:r>
      <w:r>
        <w:rPr>
          <w:rFonts w:hint="eastAsia"/>
        </w:rPr>
        <w:t>、</w:t>
      </w:r>
      <w:r>
        <w:t>线性代数</w:t>
      </w:r>
      <w:r>
        <w:rPr>
          <w:rFonts w:hint="eastAsia"/>
        </w:rPr>
        <w:t>、</w:t>
      </w:r>
      <w:r w:rsidR="004439A2" w:rsidRPr="004439A2">
        <w:t>概率论与数理统计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形式和试卷结构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一、试卷满分及考试时间</w:t>
      </w:r>
      <w:bookmarkStart w:id="0" w:name="_GoBack"/>
      <w:bookmarkEnd w:id="0"/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试卷满分为</w:t>
      </w:r>
      <w:r w:rsidRPr="004439A2">
        <w:t>150</w:t>
      </w:r>
      <w:r w:rsidRPr="004439A2">
        <w:t>分，考试时间为</w:t>
      </w:r>
      <w:r w:rsidRPr="004439A2">
        <w:t>180</w:t>
      </w:r>
      <w:r w:rsidRPr="004439A2">
        <w:t>分钟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二、答题方式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答题方式为闭卷、笔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三、试卷内容结构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高等数学</w:t>
      </w:r>
      <w:r w:rsidRPr="004439A2">
        <w:t xml:space="preserve"> </w:t>
      </w:r>
      <w:r w:rsidRPr="004439A2">
        <w:t>约</w:t>
      </w:r>
      <w:r w:rsidRPr="004439A2">
        <w:t>56</w:t>
      </w:r>
      <w:r w:rsidRPr="004439A2">
        <w:t>％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5468B9">
        <w:t>线性代数</w:t>
      </w:r>
      <w:r w:rsidRPr="004439A2">
        <w:t> </w:t>
      </w:r>
      <w:r w:rsidRPr="004439A2">
        <w:t>约</w:t>
      </w:r>
      <w:r w:rsidRPr="004439A2">
        <w:t>22%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5468B9">
        <w:t>概率论</w:t>
      </w:r>
      <w:r w:rsidRPr="004439A2">
        <w:t>与数理统计</w:t>
      </w:r>
      <w:r w:rsidRPr="004439A2">
        <w:t xml:space="preserve"> </w:t>
      </w:r>
      <w:r w:rsidRPr="004439A2">
        <w:t>约</w:t>
      </w:r>
      <w:r w:rsidRPr="004439A2">
        <w:t>22</w:t>
      </w:r>
      <w:r w:rsidRPr="004439A2">
        <w:t>％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四、</w:t>
      </w:r>
      <w:r w:rsidRPr="005468B9">
        <w:t>试卷</w:t>
      </w:r>
      <w:r w:rsidRPr="004439A2">
        <w:t>题型结构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单项选择题</w:t>
      </w:r>
      <w:r w:rsidRPr="004439A2">
        <w:t>8</w:t>
      </w:r>
      <w:r w:rsidRPr="004439A2">
        <w:t>小题，每小题</w:t>
      </w:r>
      <w:r w:rsidRPr="004439A2">
        <w:t>4</w:t>
      </w:r>
      <w:r w:rsidRPr="004439A2">
        <w:t>分，共</w:t>
      </w:r>
      <w:r w:rsidRPr="004439A2">
        <w:t>32</w:t>
      </w:r>
      <w:r w:rsidRPr="004439A2">
        <w:t>分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填空题</w:t>
      </w:r>
      <w:r w:rsidRPr="004439A2">
        <w:t>6</w:t>
      </w:r>
      <w:r w:rsidRPr="004439A2">
        <w:t>小题，每小题</w:t>
      </w:r>
      <w:r w:rsidRPr="004439A2">
        <w:t>4</w:t>
      </w:r>
      <w:r w:rsidRPr="004439A2">
        <w:t>分，共</w:t>
      </w:r>
      <w:r w:rsidRPr="004439A2">
        <w:t>24</w:t>
      </w:r>
      <w:r w:rsidRPr="004439A2">
        <w:t>分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解答题（包括证明题）</w:t>
      </w:r>
      <w:r w:rsidRPr="004439A2">
        <w:t>9</w:t>
      </w:r>
      <w:r w:rsidRPr="004439A2">
        <w:t>小题，共</w:t>
      </w:r>
      <w:r w:rsidRPr="004439A2">
        <w:t>94</w:t>
      </w:r>
      <w:r w:rsidRPr="004439A2">
        <w:t>分</w:t>
      </w:r>
    </w:p>
    <w:p w:rsidR="00A0716D" w:rsidRDefault="00A0716D" w:rsidP="005468B9">
      <w:pPr>
        <w:spacing w:line="360" w:lineRule="auto"/>
        <w:ind w:firstLineChars="200" w:firstLine="420"/>
      </w:pP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高等数学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一、函数、极限、连续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A0716D">
      <w:pPr>
        <w:spacing w:line="360" w:lineRule="auto"/>
        <w:ind w:firstLineChars="200" w:firstLine="420"/>
      </w:pPr>
      <w:r w:rsidRPr="004439A2">
        <w:t>函数的概念及表示法</w:t>
      </w:r>
      <w:r w:rsidR="009877CD">
        <w:rPr>
          <w:rFonts w:hint="eastAsia"/>
        </w:rPr>
        <w:t>；</w:t>
      </w:r>
      <w:r w:rsidRPr="004439A2">
        <w:t>函数的有界性、单调性、周期性和奇偶性</w:t>
      </w:r>
      <w:r w:rsidR="009877CD">
        <w:rPr>
          <w:rFonts w:hint="eastAsia"/>
        </w:rPr>
        <w:t>；</w:t>
      </w:r>
      <w:r w:rsidRPr="004439A2">
        <w:t>复合函数、反函数、分段函数和隐函数</w:t>
      </w:r>
      <w:r w:rsidR="009877CD">
        <w:rPr>
          <w:rFonts w:hint="eastAsia"/>
        </w:rPr>
        <w:t>；</w:t>
      </w:r>
      <w:r w:rsidRPr="004439A2">
        <w:t>基本初等函数的性质及其图形</w:t>
      </w:r>
      <w:r w:rsidR="009877CD">
        <w:rPr>
          <w:rFonts w:hint="eastAsia"/>
        </w:rPr>
        <w:t>；</w:t>
      </w:r>
      <w:r w:rsidRPr="004439A2">
        <w:t>初等函数关系的建立</w:t>
      </w:r>
      <w:r w:rsidR="009877CD">
        <w:rPr>
          <w:rFonts w:hint="eastAsia"/>
        </w:rPr>
        <w:t>；</w:t>
      </w:r>
      <w:r w:rsidRPr="004439A2">
        <w:t>数列极限与函数极限的定义及其性质</w:t>
      </w:r>
      <w:r w:rsidR="009877CD">
        <w:rPr>
          <w:rFonts w:hint="eastAsia"/>
        </w:rPr>
        <w:t>；</w:t>
      </w:r>
      <w:r w:rsidRPr="004439A2">
        <w:t>函数的左极限和右极限</w:t>
      </w:r>
      <w:r w:rsidR="009877CD">
        <w:rPr>
          <w:rFonts w:hint="eastAsia"/>
        </w:rPr>
        <w:t>；</w:t>
      </w:r>
      <w:r w:rsidRPr="004439A2">
        <w:t>无穷小量和无穷大量的概念及其关系</w:t>
      </w:r>
      <w:r w:rsidR="009877CD">
        <w:rPr>
          <w:rFonts w:hint="eastAsia"/>
        </w:rPr>
        <w:t>；</w:t>
      </w:r>
      <w:r w:rsidRPr="004439A2">
        <w:t>无穷小量的性质及无穷小量的比较</w:t>
      </w:r>
      <w:r w:rsidR="009877CD">
        <w:rPr>
          <w:rFonts w:hint="eastAsia"/>
        </w:rPr>
        <w:t>；</w:t>
      </w:r>
      <w:r w:rsidRPr="004439A2">
        <w:t>极限的四则运算</w:t>
      </w:r>
      <w:r w:rsidR="009877CD">
        <w:rPr>
          <w:rFonts w:hint="eastAsia"/>
        </w:rPr>
        <w:t>；</w:t>
      </w:r>
      <w:r w:rsidR="009877CD">
        <w:t>极限存在的两个准则</w:t>
      </w:r>
      <w:r w:rsidR="009877CD">
        <w:rPr>
          <w:rFonts w:hint="eastAsia"/>
        </w:rPr>
        <w:t>；</w:t>
      </w:r>
      <w:r w:rsidRPr="004439A2">
        <w:t>单调有界准则和夹逼准则</w:t>
      </w:r>
      <w:r w:rsidR="009877CD">
        <w:rPr>
          <w:rFonts w:hint="eastAsia"/>
        </w:rPr>
        <w:t>；</w:t>
      </w:r>
      <w:r w:rsidR="00A0716D">
        <w:t>两个重要极限</w:t>
      </w:r>
      <w:r w:rsidR="00A0716D">
        <w:rPr>
          <w:rFonts w:hint="eastAsia"/>
        </w:rPr>
        <w:t>；</w:t>
      </w:r>
      <w:r w:rsidRPr="004439A2">
        <w:t>函数连续的概念</w:t>
      </w:r>
      <w:r w:rsidR="009877CD">
        <w:rPr>
          <w:rFonts w:hint="eastAsia"/>
        </w:rPr>
        <w:t>；</w:t>
      </w:r>
      <w:r w:rsidRPr="004439A2">
        <w:t>函数间断点的类型</w:t>
      </w:r>
      <w:r w:rsidR="009877CD">
        <w:rPr>
          <w:rFonts w:hint="eastAsia"/>
        </w:rPr>
        <w:t>；</w:t>
      </w:r>
      <w:r w:rsidRPr="004439A2">
        <w:t>初等函数的连续性</w:t>
      </w:r>
      <w:r w:rsidR="009877CD">
        <w:rPr>
          <w:rFonts w:hint="eastAsia"/>
        </w:rPr>
        <w:t>；</w:t>
      </w:r>
      <w:r w:rsidRPr="004439A2">
        <w:t>闭区间上连续函数的性质</w:t>
      </w:r>
      <w:r w:rsidR="009877CD">
        <w:rPr>
          <w:rFonts w:hint="eastAsia"/>
        </w:rPr>
        <w:t>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函数的概念，掌握函数的表示法，会建立应用问题中的函数关系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了解函数的有界性、单调性、周期性和奇偶性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复合函数及分段函数的概念，了解反函数及隐函数的概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lastRenderedPageBreak/>
        <w:t>4</w:t>
      </w:r>
      <w:r w:rsidRPr="004439A2">
        <w:t>．掌握基本初等函数的性质及其图形，了解初等函数的概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5</w:t>
      </w:r>
      <w:r w:rsidRPr="004439A2">
        <w:t>．了解数列极限和函数极限（包括左极限和右极限）的概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6</w:t>
      </w:r>
      <w:r w:rsidRPr="004439A2">
        <w:t>．了解极限的性质与极限存在的两个准则，掌握极限的四则运算法则，掌握利用两个重要极限求极限的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7</w:t>
      </w:r>
      <w:r w:rsidRPr="004439A2">
        <w:t>．理解无穷小量的概念和基本性质，掌握无穷小量的比较方法，了解无穷大量的概念及其与无穷小量的关系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8</w:t>
      </w:r>
      <w:r w:rsidRPr="004439A2">
        <w:t>．理解函数连续性的概念（含左连续与右连续），会判断函数间断点的类型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9</w:t>
      </w:r>
      <w:r w:rsidRPr="004439A2">
        <w:t>．了解连续函数的性质和初等函数的连续性，理解闭区间上连续函数的性质（有界性、最大值和最小值定理、介值定理），并会应用这些性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二、一元函数微分学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A0716D" w:rsidRDefault="004439A2" w:rsidP="005468B9">
      <w:pPr>
        <w:spacing w:line="360" w:lineRule="auto"/>
        <w:ind w:firstLineChars="200" w:firstLine="420"/>
      </w:pPr>
      <w:r w:rsidRPr="004439A2">
        <w:t>导数和微分的概念</w:t>
      </w:r>
      <w:r w:rsidR="00A0716D">
        <w:rPr>
          <w:rFonts w:hint="eastAsia"/>
        </w:rPr>
        <w:t>；</w:t>
      </w:r>
      <w:r w:rsidRPr="004439A2">
        <w:t>导数的几何意义</w:t>
      </w:r>
      <w:r w:rsidR="00A0716D">
        <w:rPr>
          <w:rFonts w:hint="eastAsia"/>
        </w:rPr>
        <w:t>；</w:t>
      </w:r>
      <w:r w:rsidRPr="004439A2">
        <w:t>函数的可导性与连续性之间的关系</w:t>
      </w:r>
      <w:r w:rsidR="00A0716D">
        <w:rPr>
          <w:rFonts w:hint="eastAsia"/>
        </w:rPr>
        <w:t>；</w:t>
      </w:r>
      <w:r w:rsidRPr="004439A2">
        <w:t>平面曲线的切线和法线</w:t>
      </w:r>
      <w:r w:rsidR="00A0716D">
        <w:rPr>
          <w:rFonts w:hint="eastAsia"/>
        </w:rPr>
        <w:t>；</w:t>
      </w:r>
      <w:r w:rsidRPr="004439A2">
        <w:t>导数和微分的四则运算</w:t>
      </w:r>
      <w:r w:rsidR="00A0716D">
        <w:rPr>
          <w:rFonts w:hint="eastAsia"/>
        </w:rPr>
        <w:t>；</w:t>
      </w:r>
      <w:r w:rsidRPr="004439A2">
        <w:t>基本初等函数的导数</w:t>
      </w:r>
      <w:r w:rsidR="00A0716D">
        <w:rPr>
          <w:rFonts w:hint="eastAsia"/>
        </w:rPr>
        <w:t>；</w:t>
      </w:r>
      <w:r w:rsidRPr="004439A2">
        <w:t>复合函数和隐函数的微分法</w:t>
      </w:r>
      <w:r w:rsidR="00A0716D">
        <w:rPr>
          <w:rFonts w:hint="eastAsia"/>
        </w:rPr>
        <w:t>；</w:t>
      </w:r>
      <w:r w:rsidRPr="004439A2">
        <w:t>高阶导数</w:t>
      </w:r>
      <w:r w:rsidR="00A0716D">
        <w:rPr>
          <w:rFonts w:hint="eastAsia"/>
        </w:rPr>
        <w:t>；</w:t>
      </w:r>
      <w:r w:rsidRPr="004439A2">
        <w:t>微分中值定理</w:t>
      </w:r>
      <w:r w:rsidR="00A0716D">
        <w:rPr>
          <w:rFonts w:hint="eastAsia"/>
        </w:rPr>
        <w:t>；</w:t>
      </w:r>
      <w:r w:rsidRPr="004439A2">
        <w:t>洛必达</w:t>
      </w:r>
      <w:r w:rsidRPr="004439A2">
        <w:t>(L’Hospital)</w:t>
      </w:r>
      <w:r w:rsidRPr="004439A2">
        <w:t>法则</w:t>
      </w:r>
      <w:r w:rsidR="00A0716D">
        <w:rPr>
          <w:rFonts w:hint="eastAsia"/>
        </w:rPr>
        <w:t>；</w:t>
      </w:r>
      <w:r w:rsidRPr="004439A2">
        <w:t>函数单调性的判别</w:t>
      </w:r>
      <w:r w:rsidR="00A0716D">
        <w:rPr>
          <w:rFonts w:hint="eastAsia"/>
        </w:rPr>
        <w:t>；</w:t>
      </w:r>
      <w:r w:rsidRPr="004439A2">
        <w:t>函数的极值</w:t>
      </w:r>
      <w:r w:rsidR="00A0716D">
        <w:rPr>
          <w:rFonts w:hint="eastAsia"/>
        </w:rPr>
        <w:t>；</w:t>
      </w:r>
      <w:r w:rsidRPr="004439A2">
        <w:t>函数图形的凹凸性、拐点及渐近线</w:t>
      </w:r>
      <w:r w:rsidR="00A0716D">
        <w:rPr>
          <w:rFonts w:hint="eastAsia"/>
        </w:rPr>
        <w:t>；</w:t>
      </w:r>
      <w:r w:rsidRPr="004439A2">
        <w:t>函数的最大值与最小值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导数的概念及可导性与连续性之间的关系，了解导数的几何意义，会求平面曲线的切线方程和法线方程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掌握基本初等函数的导数公式、导数的四则运算法则及复合</w:t>
      </w:r>
      <w:r w:rsidRPr="005468B9">
        <w:t>函数</w:t>
      </w:r>
      <w:r w:rsidRPr="004439A2">
        <w:t>的求导法则，会求分段函数的导数，会求隐函数的导数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了解高阶导数的概念，掌握二阶导数的求法．</w:t>
      </w:r>
    </w:p>
    <w:p w:rsidR="005F6B95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．了解微分的概念</w:t>
      </w:r>
      <w:r w:rsidR="00A0716D">
        <w:rPr>
          <w:rFonts w:hint="eastAsia"/>
        </w:rPr>
        <w:t>、运算法则</w:t>
      </w:r>
      <w:r w:rsidRPr="004439A2">
        <w:t>以及导数与微分之间的关系，会求函数的微分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5</w:t>
      </w:r>
      <w:r w:rsidRPr="004439A2">
        <w:t>．理解罗尔（</w:t>
      </w:r>
      <w:r w:rsidRPr="004439A2">
        <w:t>Rolle</w:t>
      </w:r>
      <w:r w:rsidRPr="004439A2">
        <w:t>）定理和拉格朗日（</w:t>
      </w:r>
      <w:r w:rsidRPr="004439A2">
        <w:t>Lagrange</w:t>
      </w:r>
      <w:r w:rsidRPr="004439A2">
        <w:t>）中值定理，掌握这两个定理的简单应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6</w:t>
      </w:r>
      <w:r w:rsidRPr="004439A2">
        <w:t>．会用洛必达法则求极限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7</w:t>
      </w:r>
      <w:r w:rsidRPr="004439A2">
        <w:t>．掌握函数单调性的判别方法，了解函数极值的概念，掌握函数极值、最大值和最小值的求法及应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8</w:t>
      </w:r>
      <w:r w:rsidRPr="004439A2">
        <w:t>．会用导数判断函数图形的凹凸性，会求函数图形的拐点和渐近线（水平、铅直渐近线）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三、一元函数积分学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lastRenderedPageBreak/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原</w:t>
      </w:r>
      <w:r w:rsidRPr="005468B9">
        <w:t>函数</w:t>
      </w:r>
      <w:r w:rsidRPr="004439A2">
        <w:t>和不定积分的概念</w:t>
      </w:r>
      <w:r w:rsidR="00A0716D">
        <w:rPr>
          <w:rFonts w:hint="eastAsia"/>
        </w:rPr>
        <w:t>；</w:t>
      </w:r>
      <w:r w:rsidRPr="004439A2">
        <w:t>不定积分的基本性质</w:t>
      </w:r>
      <w:r w:rsidR="00A0716D">
        <w:rPr>
          <w:rFonts w:hint="eastAsia"/>
        </w:rPr>
        <w:t>，</w:t>
      </w:r>
      <w:r w:rsidRPr="004439A2">
        <w:t>基本积分公式</w:t>
      </w:r>
      <w:r w:rsidR="00A0716D">
        <w:rPr>
          <w:rFonts w:hint="eastAsia"/>
        </w:rPr>
        <w:t>；</w:t>
      </w:r>
      <w:r w:rsidRPr="004439A2">
        <w:t>定积分的概念和基本性质</w:t>
      </w:r>
      <w:r w:rsidR="00A0716D">
        <w:rPr>
          <w:rFonts w:hint="eastAsia"/>
        </w:rPr>
        <w:t>，</w:t>
      </w:r>
      <w:r w:rsidRPr="004439A2">
        <w:t>定积分中值定理</w:t>
      </w:r>
      <w:r w:rsidR="00A0716D">
        <w:rPr>
          <w:rFonts w:hint="eastAsia"/>
        </w:rPr>
        <w:t>，</w:t>
      </w:r>
      <w:r w:rsidRPr="004439A2">
        <w:t>积分上限的函数与其导数</w:t>
      </w:r>
      <w:r w:rsidR="00A0716D">
        <w:rPr>
          <w:rFonts w:hint="eastAsia"/>
        </w:rPr>
        <w:t>；</w:t>
      </w:r>
      <w:r w:rsidRPr="004439A2">
        <w:t>牛顿</w:t>
      </w:r>
      <w:r w:rsidRPr="004439A2">
        <w:t>-</w:t>
      </w:r>
      <w:r w:rsidRPr="004439A2">
        <w:t>莱布尼茨公式</w:t>
      </w:r>
      <w:r w:rsidR="00A0716D">
        <w:rPr>
          <w:rFonts w:hint="eastAsia"/>
        </w:rPr>
        <w:t>；</w:t>
      </w:r>
      <w:r w:rsidRPr="004439A2">
        <w:t>不定积分和定积分的换元积分方法与分部积分法</w:t>
      </w:r>
      <w:r w:rsidR="00A0716D">
        <w:rPr>
          <w:rFonts w:hint="eastAsia"/>
        </w:rPr>
        <w:t>；</w:t>
      </w:r>
      <w:r w:rsidRPr="004439A2">
        <w:t>反常（广义）积分</w:t>
      </w:r>
      <w:r w:rsidR="00A0716D">
        <w:rPr>
          <w:rFonts w:hint="eastAsia"/>
        </w:rPr>
        <w:t>；</w:t>
      </w:r>
      <w:r w:rsidRPr="004439A2">
        <w:t>定积分的应用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原函数与不定积分的概念，掌握不定积分的基本性质与基本积分公式，掌握不定积分的换元积分法与分部积分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了解定积分的概念和基本性质，了解定积分中值定理，理解积分上限的函数并会求它的导数，掌握牛顿</w:t>
      </w:r>
      <w:r w:rsidRPr="004439A2">
        <w:t>-</w:t>
      </w:r>
      <w:r w:rsidRPr="004439A2">
        <w:t>莱布尼茨公式以及定积分的换元积分法与分部积分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会利用定积分计算平面图形的面积和旋转体的体积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．了解无穷区间上的反常积分的概念，会计算无穷区间上的反常积分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四、多元函数微积分学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多元函数的概念</w:t>
      </w:r>
      <w:r w:rsidR="00A0716D">
        <w:rPr>
          <w:rFonts w:hint="eastAsia"/>
        </w:rPr>
        <w:t>；</w:t>
      </w:r>
      <w:r w:rsidRPr="004439A2">
        <w:t>二元函数的几何意义</w:t>
      </w:r>
      <w:r w:rsidR="00A0716D">
        <w:rPr>
          <w:rFonts w:hint="eastAsia"/>
        </w:rPr>
        <w:t>；</w:t>
      </w:r>
      <w:r w:rsidRPr="004439A2">
        <w:t>二元函数的极限与连续的概念</w:t>
      </w:r>
      <w:r w:rsidR="00A0716D">
        <w:rPr>
          <w:rFonts w:hint="eastAsia"/>
        </w:rPr>
        <w:t>；</w:t>
      </w:r>
      <w:r w:rsidRPr="004439A2">
        <w:t>多元函数偏导数的概念与计算</w:t>
      </w:r>
      <w:r w:rsidR="00A0716D">
        <w:rPr>
          <w:rFonts w:hint="eastAsia"/>
        </w:rPr>
        <w:t>；</w:t>
      </w:r>
      <w:r w:rsidRPr="004439A2">
        <w:t>多元复合函数的求导法与隐函数求导法</w:t>
      </w:r>
      <w:r w:rsidR="00A0716D">
        <w:rPr>
          <w:rFonts w:hint="eastAsia"/>
        </w:rPr>
        <w:t>；</w:t>
      </w:r>
      <w:r w:rsidRPr="004439A2">
        <w:t>二阶偏导数</w:t>
      </w:r>
      <w:r w:rsidR="00A0716D">
        <w:rPr>
          <w:rFonts w:hint="eastAsia"/>
        </w:rPr>
        <w:t>；</w:t>
      </w:r>
      <w:r w:rsidRPr="004439A2">
        <w:t>全微分</w:t>
      </w:r>
      <w:r w:rsidR="00A0716D">
        <w:rPr>
          <w:rFonts w:hint="eastAsia"/>
        </w:rPr>
        <w:t>；</w:t>
      </w:r>
      <w:r w:rsidRPr="004439A2">
        <w:t>多元函数的极值和条件极值</w:t>
      </w:r>
      <w:r w:rsidR="00A0716D">
        <w:rPr>
          <w:rFonts w:hint="eastAsia"/>
        </w:rPr>
        <w:t>；</w:t>
      </w:r>
      <w:r w:rsidRPr="004439A2">
        <w:t>二重积分的概念、基本性质和计算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了解多元函数的概念，了解二元函数的几何意义</w:t>
      </w:r>
      <w:r w:rsidR="00A0716D">
        <w:rPr>
          <w:rFonts w:hint="eastAsia"/>
        </w:rPr>
        <w:t>.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了解二元函数的极限与连续的概念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．了解多元函数偏导数与全微分的概念，会求多元复合函数一阶、二阶偏导数，会求全微分，会求多元隐函数的偏导数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．了解多元函数极值和条件极值的概念，掌握多元函数极值存在的必要条件，了解二元函数极值存在的充分条件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．了解二重积分的概念与基本性质，掌握二重积分的计算方法（直角坐标、极坐标）．</w:t>
      </w:r>
    </w:p>
    <w:p w:rsidR="00A0716D" w:rsidRDefault="00830CFF" w:rsidP="00A0716D">
      <w:pPr>
        <w:spacing w:line="360" w:lineRule="auto"/>
        <w:ind w:firstLineChars="200" w:firstLine="420"/>
      </w:pPr>
      <w:r>
        <w:rPr>
          <w:rFonts w:hint="eastAsia"/>
        </w:rPr>
        <w:t>五、常微分方程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内容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常微分方程的基本概念；变量可分离的微分方程；一阶线性微分方程</w:t>
      </w:r>
      <w:r>
        <w:rPr>
          <w:rFonts w:hint="eastAsia"/>
        </w:rPr>
        <w:t>.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要求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了解微分方程及其阶、解、通解、初始条件和特解等概念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掌握变量可分离的微分方程和一阶线性微分方程的求解方法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lastRenderedPageBreak/>
        <w:t>线</w:t>
      </w:r>
      <w:r>
        <w:rPr>
          <w:rFonts w:hint="eastAsia"/>
        </w:rPr>
        <w:t xml:space="preserve"> </w:t>
      </w:r>
      <w:r>
        <w:rPr>
          <w:rFonts w:hint="eastAsia"/>
        </w:rPr>
        <w:t>性</w:t>
      </w:r>
      <w:r>
        <w:rPr>
          <w:rFonts w:hint="eastAsia"/>
        </w:rPr>
        <w:t xml:space="preserve"> </w:t>
      </w:r>
      <w:r>
        <w:rPr>
          <w:rFonts w:hint="eastAsia"/>
        </w:rPr>
        <w:t>代</w:t>
      </w:r>
      <w:r>
        <w:rPr>
          <w:rFonts w:hint="eastAsia"/>
        </w:rPr>
        <w:t xml:space="preserve"> </w:t>
      </w:r>
      <w:r>
        <w:rPr>
          <w:rFonts w:hint="eastAsia"/>
        </w:rPr>
        <w:t>数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一、行列式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内容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行列式的概念和基本性质；行列式按行（列）展开定理</w:t>
      </w:r>
      <w:r>
        <w:rPr>
          <w:rFonts w:hint="eastAsia"/>
        </w:rPr>
        <w:t>.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要求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．了解行列式的概念，掌握行列式的性质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．会应用行列式的性质和行列式按行（列）展开定理计算行列式．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二、矩阵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内容</w:t>
      </w:r>
    </w:p>
    <w:p w:rsid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矩阵的概念；矩阵的线性运算；矩阵的乘法；方阵的幂；方阵乘积的行列式；矩阵的转置；逆矩阵的概念和性质；矩阵可逆的充分必要条件；伴随矩阵；矩阵的初等变换；初等矩阵；矩阵的秩；矩阵的等价。</w:t>
      </w:r>
    </w:p>
    <w:p w:rsidR="00A0716D" w:rsidRPr="00A0716D" w:rsidRDefault="00A0716D" w:rsidP="00A0716D">
      <w:pPr>
        <w:spacing w:line="360" w:lineRule="auto"/>
        <w:ind w:firstLineChars="200" w:firstLine="420"/>
      </w:pPr>
      <w:r>
        <w:rPr>
          <w:rFonts w:hint="eastAsia"/>
        </w:rPr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矩阵的概念，了解单位矩阵、对角矩阵、三角</w:t>
      </w:r>
      <w:r w:rsidRPr="005468B9">
        <w:t>矩阵</w:t>
      </w:r>
      <w:r w:rsidRPr="004439A2">
        <w:t>的定义及性质，了解</w:t>
      </w:r>
      <w:r w:rsidRPr="005468B9">
        <w:t>对称矩阵</w:t>
      </w:r>
      <w:r w:rsidRPr="004439A2">
        <w:t>、反对称矩阵及正交矩阵等的定义和性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掌握矩阵的线性运算、乘法、转置以及它们的运算规律，了解方阵的幂与方阵乘积的行列式的性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逆矩阵的概念，掌握逆矩阵的性质以及矩阵可逆的充分必要条件，了解</w:t>
      </w:r>
      <w:r w:rsidRPr="005468B9">
        <w:t>伴随矩阵</w:t>
      </w:r>
      <w:r w:rsidRPr="004439A2">
        <w:t>的概念，会用伴随矩阵求逆矩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．了解矩阵的初等变换和初等矩阵及矩阵等价的概念，理解矩阵的秩的概念，掌握用初等变换求矩阵的逆矩阵和秩的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三、向量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A0716D" w:rsidRDefault="004439A2" w:rsidP="005468B9">
      <w:pPr>
        <w:spacing w:line="360" w:lineRule="auto"/>
        <w:ind w:firstLineChars="200" w:firstLine="420"/>
      </w:pPr>
      <w:r w:rsidRPr="004439A2">
        <w:t>向量的概念</w:t>
      </w:r>
      <w:r w:rsidR="00A0716D">
        <w:rPr>
          <w:rFonts w:hint="eastAsia"/>
        </w:rPr>
        <w:t>；</w:t>
      </w:r>
      <w:r w:rsidRPr="004439A2">
        <w:t>向量的线性组合与线性表示</w:t>
      </w:r>
      <w:r w:rsidR="00A0716D">
        <w:rPr>
          <w:rFonts w:hint="eastAsia"/>
        </w:rPr>
        <w:t>；</w:t>
      </w:r>
      <w:r w:rsidRPr="004439A2">
        <w:t>向量组的线性相关与线性无关</w:t>
      </w:r>
      <w:r w:rsidR="00A0716D">
        <w:rPr>
          <w:rFonts w:hint="eastAsia"/>
        </w:rPr>
        <w:t>；</w:t>
      </w:r>
      <w:r w:rsidRPr="004439A2">
        <w:t>向量组的极大线性无关组</w:t>
      </w:r>
      <w:r w:rsidR="00A0716D">
        <w:rPr>
          <w:rFonts w:hint="eastAsia"/>
        </w:rPr>
        <w:t>；</w:t>
      </w:r>
      <w:r w:rsidRPr="004439A2">
        <w:t>等价向量组</w:t>
      </w:r>
      <w:r w:rsidR="00A0716D">
        <w:rPr>
          <w:rFonts w:hint="eastAsia"/>
        </w:rPr>
        <w:t>；</w:t>
      </w:r>
      <w:r w:rsidRPr="004439A2">
        <w:t>向量组的秩</w:t>
      </w:r>
      <w:r w:rsidR="00A0716D">
        <w:rPr>
          <w:rFonts w:hint="eastAsia"/>
        </w:rPr>
        <w:t>；</w:t>
      </w:r>
      <w:r w:rsidRPr="004439A2">
        <w:t>向量组的秩与矩阵的秩之间的关系</w:t>
      </w:r>
      <w:r w:rsidR="00A0716D">
        <w:rPr>
          <w:rFonts w:hint="eastAsia"/>
        </w:rPr>
        <w:t>.</w:t>
      </w:r>
      <w:r w:rsidRPr="004439A2">
        <w:t xml:space="preserve"> 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了解向量的概念，掌握向量的加法和数乘运算法则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="00A0716D">
        <w:t>．理解向量的线性组合与线性表示、向量组线性相关</w:t>
      </w:r>
      <w:r w:rsidR="00A0716D">
        <w:rPr>
          <w:rFonts w:hint="eastAsia"/>
        </w:rPr>
        <w:t>与</w:t>
      </w:r>
      <w:r w:rsidRPr="004439A2">
        <w:t>线性无关等概念，掌握向量组线性相关、线性无关的有关性质及判别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向量组的极大线性无关组和秩的概念，会求向量组的极大线性无关组及秩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lastRenderedPageBreak/>
        <w:t>4</w:t>
      </w:r>
      <w:r w:rsidRPr="004439A2">
        <w:t>．了解向量组等价的概念，了解</w:t>
      </w:r>
      <w:r w:rsidRPr="005468B9">
        <w:t>矩阵</w:t>
      </w:r>
      <w:r w:rsidRPr="004439A2">
        <w:t>的秩与其行（列）向量组的秩之间的关系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四、线性方程组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线性方程组的克莱姆（</w:t>
      </w:r>
      <w:r w:rsidRPr="004439A2">
        <w:t>Cramer</w:t>
      </w:r>
      <w:r w:rsidRPr="004439A2">
        <w:t>）法则</w:t>
      </w:r>
      <w:r w:rsidR="00A0716D">
        <w:rPr>
          <w:rFonts w:hint="eastAsia"/>
        </w:rPr>
        <w:t>；</w:t>
      </w:r>
      <w:r w:rsidRPr="004439A2">
        <w:t>线性方程组有解和无解的判定</w:t>
      </w:r>
      <w:r w:rsidR="00A0716D">
        <w:rPr>
          <w:rFonts w:hint="eastAsia"/>
        </w:rPr>
        <w:t>；</w:t>
      </w:r>
      <w:r w:rsidRPr="004439A2">
        <w:t>齐次线性方程组的基础解系和通解</w:t>
      </w:r>
      <w:r w:rsidR="00A0716D">
        <w:rPr>
          <w:rFonts w:hint="eastAsia"/>
        </w:rPr>
        <w:t>；</w:t>
      </w:r>
      <w:r w:rsidRPr="004439A2">
        <w:t>非齐次线性方程组的解与相应的齐次线性方程组的解之间的关系</w:t>
      </w:r>
      <w:r w:rsidR="00A0716D">
        <w:rPr>
          <w:rFonts w:hint="eastAsia"/>
        </w:rPr>
        <w:t>；</w:t>
      </w:r>
      <w:r w:rsidRPr="004439A2">
        <w:t>非齐次线性方程组的通解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会用克莱姆法则解线性方程组．</w:t>
      </w:r>
    </w:p>
    <w:p w:rsid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掌握非齐次线性方程组有解和无解的判定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齐次线性方程组的基础解系的概念，掌握齐次线性方程组的基础解系和通解的求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．了解非齐次线性方程组的结构及通解的概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5</w:t>
      </w:r>
      <w:r w:rsidRPr="004439A2">
        <w:t>．掌握用初等行变换求解线性方程组的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五、矩阵的特征值和特征向量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矩阵的特征值和特征向量的概念、性质</w:t>
      </w:r>
      <w:r w:rsidR="00A0716D">
        <w:rPr>
          <w:rFonts w:hint="eastAsia"/>
        </w:rPr>
        <w:t>；矩阵</w:t>
      </w:r>
      <w:r w:rsidRPr="004439A2">
        <w:t>相似的概念及性质</w:t>
      </w:r>
      <w:r w:rsidR="00A0716D">
        <w:rPr>
          <w:rFonts w:hint="eastAsia"/>
        </w:rPr>
        <w:t>；</w:t>
      </w:r>
      <w:r w:rsidRPr="004439A2">
        <w:t>矩阵可</w:t>
      </w:r>
      <w:r w:rsidR="00A0716D">
        <w:rPr>
          <w:rFonts w:hint="eastAsia"/>
        </w:rPr>
        <w:t>相似</w:t>
      </w:r>
      <w:r w:rsidRPr="004439A2">
        <w:t>对角化的充分必要条件及相似对角矩阵</w:t>
      </w:r>
      <w:r w:rsidR="00A0716D">
        <w:rPr>
          <w:rFonts w:hint="eastAsia"/>
        </w:rPr>
        <w:t>；</w:t>
      </w:r>
      <w:r w:rsidRPr="004439A2">
        <w:t>实对称矩阵的特征值、特征向量及其相似对角矩阵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矩阵的特征值、特征向量的概念，掌握矩阵特征值的性质，掌握求矩阵特征值和特征向量的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了解</w:t>
      </w:r>
      <w:r w:rsidRPr="005468B9">
        <w:t>矩阵</w:t>
      </w:r>
      <w:r w:rsidRPr="004439A2">
        <w:t>相似的概念和相似矩阵的性质，了解矩阵可相似对角化的充分必要条件，会将矩阵化为相似对角矩阵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了解实</w:t>
      </w:r>
      <w:r w:rsidRPr="005468B9">
        <w:t>对称矩阵</w:t>
      </w:r>
      <w:r w:rsidRPr="004439A2">
        <w:t>的特征值和特征向量的性质．</w:t>
      </w:r>
    </w:p>
    <w:p w:rsidR="00A0716D" w:rsidRDefault="00A0716D" w:rsidP="005468B9">
      <w:pPr>
        <w:spacing w:line="360" w:lineRule="auto"/>
        <w:ind w:firstLineChars="200" w:firstLine="420"/>
      </w:pPr>
    </w:p>
    <w:p w:rsidR="004439A2" w:rsidRPr="004439A2" w:rsidRDefault="004439A2" w:rsidP="005468B9">
      <w:pPr>
        <w:spacing w:line="360" w:lineRule="auto"/>
        <w:ind w:firstLineChars="200" w:firstLine="420"/>
      </w:pPr>
      <w:r w:rsidRPr="005468B9">
        <w:t>概率论</w:t>
      </w:r>
      <w:r w:rsidRPr="004439A2">
        <w:t>与数理统计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一、随机事件和概率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随机事件与样本空间</w:t>
      </w:r>
      <w:r w:rsidR="00A0716D">
        <w:rPr>
          <w:rFonts w:hint="eastAsia"/>
        </w:rPr>
        <w:t>；</w:t>
      </w:r>
      <w:r w:rsidRPr="004439A2">
        <w:t>事件的关系与运算</w:t>
      </w:r>
      <w:r w:rsidR="00A0716D">
        <w:rPr>
          <w:rFonts w:hint="eastAsia"/>
        </w:rPr>
        <w:t>；</w:t>
      </w:r>
      <w:r w:rsidRPr="004439A2">
        <w:t>概率的基本性质</w:t>
      </w:r>
      <w:r w:rsidR="00A0716D">
        <w:rPr>
          <w:rFonts w:hint="eastAsia"/>
        </w:rPr>
        <w:t>；</w:t>
      </w:r>
      <w:r w:rsidRPr="004439A2">
        <w:t>古典型概率</w:t>
      </w:r>
      <w:r w:rsidR="00A0716D">
        <w:rPr>
          <w:rFonts w:hint="eastAsia"/>
        </w:rPr>
        <w:t>；</w:t>
      </w:r>
      <w:r w:rsidRPr="004439A2">
        <w:t>条件概率</w:t>
      </w:r>
      <w:r w:rsidR="00A0716D">
        <w:rPr>
          <w:rFonts w:hint="eastAsia"/>
        </w:rPr>
        <w:t>；</w:t>
      </w:r>
      <w:r w:rsidRPr="004439A2">
        <w:t>概率的基本公式</w:t>
      </w:r>
      <w:r w:rsidR="00A0716D">
        <w:rPr>
          <w:rFonts w:hint="eastAsia"/>
        </w:rPr>
        <w:t>；</w:t>
      </w:r>
      <w:r w:rsidRPr="004439A2">
        <w:t>事件的独立性</w:t>
      </w:r>
      <w:r w:rsidR="00A0716D">
        <w:rPr>
          <w:rFonts w:hint="eastAsia"/>
        </w:rPr>
        <w:t>；</w:t>
      </w:r>
      <w:r w:rsidRPr="004439A2">
        <w:t>独立重复试验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lastRenderedPageBreak/>
        <w:t>1</w:t>
      </w:r>
      <w:r w:rsidRPr="004439A2">
        <w:t>．了解</w:t>
      </w:r>
      <w:r w:rsidRPr="005468B9">
        <w:t>样本</w:t>
      </w:r>
      <w:r w:rsidRPr="004439A2">
        <w:t>空间的概念，理解随机事件的概念，掌握事件的关系及运算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理解概率、条件概率的概念，掌握概率的基本性质，会计算古典型概率，掌握概率的加法公式、减法公式、乘法公式、全概率公式以及贝叶斯公式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事件独立性的概念，掌握用事件独立性进行概率计算；理解独立重复试验的概念，掌握计算有关事件概率的方法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二、随机变量及其分布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随机变量</w:t>
      </w:r>
      <w:r w:rsidR="00A0716D">
        <w:rPr>
          <w:rFonts w:hint="eastAsia"/>
        </w:rPr>
        <w:t>；</w:t>
      </w:r>
      <w:r w:rsidRPr="004439A2">
        <w:t>随机变量的分布函数的概念及其性质</w:t>
      </w:r>
      <w:r w:rsidR="00A0716D">
        <w:rPr>
          <w:rFonts w:hint="eastAsia"/>
        </w:rPr>
        <w:t>；</w:t>
      </w:r>
      <w:r w:rsidRPr="004439A2">
        <w:t>离散型随机变量的概率分布</w:t>
      </w:r>
      <w:r w:rsidR="00A0716D">
        <w:rPr>
          <w:rFonts w:hint="eastAsia"/>
        </w:rPr>
        <w:t>；</w:t>
      </w:r>
      <w:r w:rsidRPr="004439A2">
        <w:t>连续型随机变量的概率密度</w:t>
      </w:r>
      <w:r w:rsidR="00A0716D">
        <w:rPr>
          <w:rFonts w:hint="eastAsia"/>
        </w:rPr>
        <w:t>；</w:t>
      </w:r>
      <w:r w:rsidRPr="004439A2">
        <w:t>常见随机变量的分布</w:t>
      </w:r>
      <w:r w:rsidR="00A0716D">
        <w:rPr>
          <w:rFonts w:hint="eastAsia"/>
        </w:rPr>
        <w:t>；</w:t>
      </w:r>
      <w:r w:rsidRPr="004439A2">
        <w:t>随机变量函数的分布</w:t>
      </w:r>
      <w:r w:rsidR="00A0716D">
        <w:rPr>
          <w:rFonts w:hint="eastAsia"/>
        </w:rPr>
        <w:t>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随机变量的概念，理解分布函数的概念及性质，会计算与随机变量相联系的事件的概率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理解离散型随机变量及其概率分布的概念，掌握</w:t>
      </w:r>
      <w:r w:rsidR="00A0716D">
        <w:rPr>
          <w:rFonts w:hint="eastAsia"/>
        </w:rPr>
        <w:t>0-1</w:t>
      </w:r>
      <w:r w:rsidRPr="004439A2">
        <w:t>分布、二项分布、泊松分布及其应用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理解连续型随机变量及其概率密度的概念，掌握均匀分布、正态分布、指数分布及其应用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．会求随机变量简单函数的分布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三、多维随机变量及其分布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二维随机变量及其分布</w:t>
      </w:r>
      <w:r w:rsidR="00A0716D">
        <w:rPr>
          <w:rFonts w:hint="eastAsia"/>
        </w:rPr>
        <w:t>；</w:t>
      </w:r>
      <w:r w:rsidRPr="004439A2">
        <w:t>二维离散型随机变量的概率分布和边缘分布</w:t>
      </w:r>
      <w:r w:rsidR="00A0716D">
        <w:rPr>
          <w:rFonts w:hint="eastAsia"/>
        </w:rPr>
        <w:t>；</w:t>
      </w:r>
      <w:r w:rsidRPr="004439A2">
        <w:t>二维连续型随机变量的概率密度和边缘概率密度</w:t>
      </w:r>
      <w:r w:rsidR="00A0716D">
        <w:rPr>
          <w:rFonts w:hint="eastAsia"/>
        </w:rPr>
        <w:t>；</w:t>
      </w:r>
      <w:r w:rsidRPr="004439A2">
        <w:t>随机变量的独立性和不相关性</w:t>
      </w:r>
      <w:r w:rsidR="00A0716D">
        <w:rPr>
          <w:rFonts w:hint="eastAsia"/>
        </w:rPr>
        <w:t>；</w:t>
      </w:r>
      <w:r w:rsidRPr="004439A2">
        <w:t>常用二维随机变量的分布</w:t>
      </w:r>
      <w:r w:rsidR="00A0716D">
        <w:rPr>
          <w:rFonts w:hint="eastAsia"/>
        </w:rPr>
        <w:t>；</w:t>
      </w:r>
      <w:r w:rsidRPr="004439A2">
        <w:t xml:space="preserve"> </w:t>
      </w:r>
      <w:r w:rsidRPr="004439A2">
        <w:t>两个随机变量简单</w:t>
      </w:r>
      <w:r w:rsidRPr="005468B9">
        <w:t>函数</w:t>
      </w:r>
      <w:r w:rsidRPr="004439A2">
        <w:t>的分布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二维随机变量的概念，理解二维随机变量的分布的概念和性质，理解二维离散型随机变量的概率分布和边缘分布，理解二维连续型随机变量的概率密度和边缘密度，会求与二维离散型随机变量相关事件的概率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理解随机变量的独立性和不相关性的概念，了解随机变量相互独立的条件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了解二维均匀分布，了解二维正态分布的概率密度，了解其中参数的概率意义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4</w:t>
      </w:r>
      <w:r w:rsidRPr="004439A2">
        <w:t>、会求两个独立随机变量和的分布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四、随机变量的数字特征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lastRenderedPageBreak/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随机变量的数学期望（均值）、方差、标准差及其性质</w:t>
      </w:r>
      <w:r w:rsidR="00A0716D">
        <w:rPr>
          <w:rFonts w:hint="eastAsia"/>
        </w:rPr>
        <w:t>；</w:t>
      </w:r>
      <w:r w:rsidRPr="004439A2">
        <w:t>随机变量简单函数的数学期望</w:t>
      </w:r>
      <w:r w:rsidR="00A0716D">
        <w:rPr>
          <w:rFonts w:hint="eastAsia"/>
        </w:rPr>
        <w:t>、</w:t>
      </w:r>
      <w:r w:rsidRPr="004439A2">
        <w:t>矩、协方差和相关系数及其性质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理解随机变量数字特征（数学期望、方差、标准差、矩、协方差、相关系数）的概念，会运用数字特征的基本性质，并掌握常用分布的数字特征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会求随机变量简单</w:t>
      </w:r>
      <w:r w:rsidRPr="005468B9">
        <w:t>函数</w:t>
      </w:r>
      <w:r w:rsidRPr="004439A2">
        <w:t>的数学期望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五、大数定律和中心极限定理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切比雪夫</w:t>
      </w:r>
      <w:r w:rsidRPr="004439A2">
        <w:t>(Chebyshev)</w:t>
      </w:r>
      <w:r w:rsidRPr="004439A2">
        <w:t>不等式</w:t>
      </w:r>
      <w:r w:rsidR="00A0716D">
        <w:rPr>
          <w:rFonts w:hint="eastAsia"/>
        </w:rPr>
        <w:t>；</w:t>
      </w:r>
      <w:r w:rsidR="00A45883">
        <w:rPr>
          <w:rFonts w:hint="eastAsia"/>
        </w:rPr>
        <w:t>辛钦</w:t>
      </w:r>
      <w:r w:rsidRPr="004439A2">
        <w:t>大数定律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了解切比雪夫</w:t>
      </w:r>
      <w:r w:rsidRPr="005468B9">
        <w:t>不等式</w:t>
      </w:r>
      <w:r w:rsidRPr="004439A2">
        <w:t>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了解</w:t>
      </w:r>
      <w:r w:rsidR="00A45883">
        <w:rPr>
          <w:rFonts w:hint="eastAsia"/>
        </w:rPr>
        <w:t>辛钦</w:t>
      </w:r>
      <w:r w:rsidR="00A45883" w:rsidRPr="004439A2">
        <w:t>大数定律</w:t>
      </w:r>
      <w:r w:rsidR="00A45883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六、数理统计的基本概念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内容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总体</w:t>
      </w:r>
      <w:r w:rsidR="00A0716D">
        <w:rPr>
          <w:rFonts w:hint="eastAsia"/>
        </w:rPr>
        <w:t>，</w:t>
      </w:r>
      <w:r w:rsidRPr="004439A2">
        <w:t>个体</w:t>
      </w:r>
      <w:r w:rsidR="00A0716D">
        <w:rPr>
          <w:rFonts w:hint="eastAsia"/>
        </w:rPr>
        <w:t>，</w:t>
      </w:r>
      <w:r w:rsidRPr="004439A2">
        <w:t>简单随机样本</w:t>
      </w:r>
      <w:r w:rsidR="00A0716D">
        <w:rPr>
          <w:rFonts w:hint="eastAsia"/>
        </w:rPr>
        <w:t>；</w:t>
      </w:r>
      <w:r w:rsidRPr="004439A2">
        <w:t>统计量</w:t>
      </w:r>
      <w:r w:rsidR="00A0716D">
        <w:rPr>
          <w:rFonts w:hint="eastAsia"/>
        </w:rPr>
        <w:t>，</w:t>
      </w:r>
      <w:r w:rsidRPr="004439A2">
        <w:t>样本均值</w:t>
      </w:r>
      <w:r w:rsidR="00A0716D">
        <w:rPr>
          <w:rFonts w:hint="eastAsia"/>
        </w:rPr>
        <w:t>，</w:t>
      </w:r>
      <w:r w:rsidRPr="004439A2">
        <w:t>样本方差和样本矩</w:t>
      </w:r>
      <w:r w:rsidR="00A0716D">
        <w:rPr>
          <w:rFonts w:hint="eastAsia"/>
        </w:rPr>
        <w:t>；</w:t>
      </w:r>
      <w:r w:rsidR="00A0716D" w:rsidRPr="00FC19F5">
        <w:rPr>
          <w:position w:val="-10"/>
          <w:sz w:val="24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16.4pt" o:ole="">
            <v:imagedata r:id="rId6" o:title=""/>
          </v:shape>
          <o:OLEObject Type="Embed" ProgID="Equation.DSMT4" ShapeID="_x0000_i1025" DrawAspect="Content" ObjectID="_1536145050" r:id="rId7"/>
        </w:object>
      </w:r>
      <w:r w:rsidRPr="004439A2">
        <w:t>分布</w:t>
      </w:r>
      <w:r w:rsidR="00A0716D">
        <w:rPr>
          <w:rFonts w:hint="eastAsia"/>
        </w:rPr>
        <w:t>，</w:t>
      </w:r>
      <w:r w:rsidR="00A0716D" w:rsidRPr="00A0716D">
        <w:rPr>
          <w:position w:val="-6"/>
          <w:sz w:val="24"/>
        </w:rPr>
        <w:object w:dxaOrig="139" w:dyaOrig="240">
          <v:shape id="_x0000_i1026" type="#_x0000_t75" style="width:7.85pt;height:12.1pt" o:ole="">
            <v:imagedata r:id="rId8" o:title=""/>
          </v:shape>
          <o:OLEObject Type="Embed" ProgID="Equation.DSMT4" ShapeID="_x0000_i1026" DrawAspect="Content" ObjectID="_1536145051" r:id="rId9"/>
        </w:object>
      </w:r>
      <w:r w:rsidRPr="004439A2">
        <w:t>分布</w:t>
      </w:r>
      <w:r w:rsidR="00A0716D">
        <w:rPr>
          <w:rFonts w:hint="eastAsia"/>
        </w:rPr>
        <w:t>，</w:t>
      </w:r>
      <w:r w:rsidR="00A0716D" w:rsidRPr="00A0716D">
        <w:rPr>
          <w:position w:val="-4"/>
          <w:sz w:val="24"/>
        </w:rPr>
        <w:object w:dxaOrig="240" w:dyaOrig="240">
          <v:shape id="_x0000_i1027" type="#_x0000_t75" style="width:12.85pt;height:12.1pt" o:ole="">
            <v:imagedata r:id="rId10" o:title=""/>
          </v:shape>
          <o:OLEObject Type="Embed" ProgID="Equation.DSMT4" ShapeID="_x0000_i1027" DrawAspect="Content" ObjectID="_1536145052" r:id="rId11"/>
        </w:object>
      </w:r>
      <w:r w:rsidRPr="004439A2">
        <w:t>分布</w:t>
      </w:r>
      <w:r w:rsidR="00A0716D">
        <w:rPr>
          <w:rFonts w:hint="eastAsia"/>
        </w:rPr>
        <w:t>，</w:t>
      </w:r>
      <w:r w:rsidRPr="004439A2">
        <w:t>分位数</w:t>
      </w:r>
      <w:r w:rsidR="00A0716D">
        <w:rPr>
          <w:rFonts w:hint="eastAsia"/>
        </w:rPr>
        <w:t>，</w:t>
      </w:r>
      <w:r w:rsidRPr="004439A2">
        <w:t>正态总体的常用抽样分布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考试要求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1</w:t>
      </w:r>
      <w:r w:rsidRPr="004439A2">
        <w:t>．了解总体、简单随机</w:t>
      </w:r>
      <w:r w:rsidRPr="005468B9">
        <w:t>样本</w:t>
      </w:r>
      <w:r w:rsidRPr="004439A2">
        <w:t>、统计量、样本均值、样本方差及样本矩的概念</w:t>
      </w:r>
      <w:r w:rsidR="00A0716D">
        <w:rPr>
          <w:rFonts w:hint="eastAsia"/>
        </w:rPr>
        <w:t>.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2</w:t>
      </w:r>
      <w:r w:rsidRPr="004439A2">
        <w:t>．了解</w:t>
      </w:r>
      <w:r w:rsidR="00A0716D" w:rsidRPr="00FC19F5">
        <w:rPr>
          <w:position w:val="-10"/>
          <w:sz w:val="24"/>
        </w:rPr>
        <w:object w:dxaOrig="300" w:dyaOrig="340">
          <v:shape id="_x0000_i1028" type="#_x0000_t75" style="width:15.7pt;height:16.4pt" o:ole="">
            <v:imagedata r:id="rId6" o:title=""/>
          </v:shape>
          <o:OLEObject Type="Embed" ProgID="Equation.DSMT4" ShapeID="_x0000_i1028" DrawAspect="Content" ObjectID="_1536145053" r:id="rId12"/>
        </w:object>
      </w:r>
      <w:r w:rsidR="00A0716D" w:rsidRPr="004439A2">
        <w:t>分布</w:t>
      </w:r>
      <w:r w:rsidR="00A0716D">
        <w:rPr>
          <w:rFonts w:hint="eastAsia"/>
        </w:rPr>
        <w:t>，</w:t>
      </w:r>
      <w:r w:rsidR="00A0716D" w:rsidRPr="00A0716D">
        <w:rPr>
          <w:position w:val="-6"/>
          <w:sz w:val="24"/>
        </w:rPr>
        <w:object w:dxaOrig="139" w:dyaOrig="240">
          <v:shape id="_x0000_i1029" type="#_x0000_t75" style="width:7.85pt;height:12.1pt" o:ole="">
            <v:imagedata r:id="rId8" o:title=""/>
          </v:shape>
          <o:OLEObject Type="Embed" ProgID="Equation.DSMT4" ShapeID="_x0000_i1029" DrawAspect="Content" ObjectID="_1536145054" r:id="rId13"/>
        </w:object>
      </w:r>
      <w:r w:rsidR="00A0716D" w:rsidRPr="004439A2">
        <w:t>分布</w:t>
      </w:r>
      <w:r w:rsidR="00A0716D">
        <w:rPr>
          <w:rFonts w:hint="eastAsia"/>
        </w:rPr>
        <w:t>和</w:t>
      </w:r>
      <w:r w:rsidR="00A0716D" w:rsidRPr="00A0716D">
        <w:rPr>
          <w:position w:val="-4"/>
          <w:sz w:val="24"/>
        </w:rPr>
        <w:object w:dxaOrig="240" w:dyaOrig="240">
          <v:shape id="_x0000_i1030" type="#_x0000_t75" style="width:12.85pt;height:12.1pt" o:ole="">
            <v:imagedata r:id="rId10" o:title=""/>
          </v:shape>
          <o:OLEObject Type="Embed" ProgID="Equation.DSMT4" ShapeID="_x0000_i1030" DrawAspect="Content" ObjectID="_1536145055" r:id="rId14"/>
        </w:object>
      </w:r>
      <w:r w:rsidR="00A0716D" w:rsidRPr="004439A2">
        <w:t>分布</w:t>
      </w:r>
      <w:r w:rsidRPr="004439A2">
        <w:t>的概念和性质，了解分位数的概念并会查表计算．</w:t>
      </w:r>
    </w:p>
    <w:p w:rsidR="004439A2" w:rsidRPr="004439A2" w:rsidRDefault="004439A2" w:rsidP="005468B9">
      <w:pPr>
        <w:spacing w:line="360" w:lineRule="auto"/>
        <w:ind w:firstLineChars="200" w:firstLine="420"/>
      </w:pPr>
      <w:r w:rsidRPr="004439A2">
        <w:t>3</w:t>
      </w:r>
      <w:r w:rsidRPr="004439A2">
        <w:t>．了解正态总体的常用抽样分布．</w:t>
      </w:r>
    </w:p>
    <w:sectPr w:rsidR="004439A2" w:rsidRPr="004439A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228F" w:rsidRDefault="0026228F" w:rsidP="004439A2">
      <w:r>
        <w:separator/>
      </w:r>
    </w:p>
  </w:endnote>
  <w:endnote w:type="continuationSeparator" w:id="0">
    <w:p w:rsidR="0026228F" w:rsidRDefault="0026228F" w:rsidP="004439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228F" w:rsidRDefault="0026228F" w:rsidP="004439A2">
      <w:r>
        <w:separator/>
      </w:r>
    </w:p>
  </w:footnote>
  <w:footnote w:type="continuationSeparator" w:id="0">
    <w:p w:rsidR="0026228F" w:rsidRDefault="0026228F" w:rsidP="004439A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3D1C"/>
    <w:rsid w:val="000F73C3"/>
    <w:rsid w:val="001D3D1C"/>
    <w:rsid w:val="002171FC"/>
    <w:rsid w:val="0026228F"/>
    <w:rsid w:val="00375CC8"/>
    <w:rsid w:val="004439A2"/>
    <w:rsid w:val="00465F3D"/>
    <w:rsid w:val="004F25B1"/>
    <w:rsid w:val="005468B9"/>
    <w:rsid w:val="0056458A"/>
    <w:rsid w:val="005F6B95"/>
    <w:rsid w:val="00830CFF"/>
    <w:rsid w:val="00833131"/>
    <w:rsid w:val="0097175D"/>
    <w:rsid w:val="009877CD"/>
    <w:rsid w:val="00A0716D"/>
    <w:rsid w:val="00A45883"/>
    <w:rsid w:val="00B85FC5"/>
    <w:rsid w:val="00E52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719F0D-BAE1-4324-9904-5F7352A26C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439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439A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439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439A2"/>
    <w:rPr>
      <w:sz w:val="18"/>
      <w:szCs w:val="18"/>
    </w:rPr>
  </w:style>
  <w:style w:type="character" w:styleId="a5">
    <w:name w:val="Hyperlink"/>
    <w:basedOn w:val="a0"/>
    <w:uiPriority w:val="99"/>
    <w:unhideWhenUsed/>
    <w:rsid w:val="004439A2"/>
    <w:rPr>
      <w:color w:val="0000FF" w:themeColor="hyperlink"/>
      <w:u w:val="single"/>
    </w:rPr>
  </w:style>
  <w:style w:type="character" w:styleId="a6">
    <w:name w:val="Placeholder Text"/>
    <w:basedOn w:val="a0"/>
    <w:uiPriority w:val="99"/>
    <w:semiHidden/>
    <w:rsid w:val="009877CD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9877CD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9877C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674</Words>
  <Characters>3843</Characters>
  <Application>Microsoft Office Word</Application>
  <DocSecurity>0</DocSecurity>
  <Lines>32</Lines>
  <Paragraphs>9</Paragraphs>
  <ScaleCrop>false</ScaleCrop>
  <Company/>
  <LinksUpToDate>false</LinksUpToDate>
  <CharactersWithSpaces>4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yzbngw</cp:lastModifiedBy>
  <cp:revision>12</cp:revision>
  <dcterms:created xsi:type="dcterms:W3CDTF">2015-05-30T10:15:00Z</dcterms:created>
  <dcterms:modified xsi:type="dcterms:W3CDTF">2016-09-23T06:11:00Z</dcterms:modified>
</cp:coreProperties>
</file>